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F542A6" w14:textId="666FBC96" w:rsidR="00552C26" w:rsidRDefault="00786BDC" w:rsidP="00786BDC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argest positive number: </w:t>
      </w:r>
      <w:r w:rsidRPr="00786BDC">
        <w:rPr>
          <w:rFonts w:ascii="Times New Roman" w:hAnsi="Times New Roman" w:cs="Times New Roman"/>
          <w:position w:val="-24"/>
        </w:rPr>
        <w:object w:dxaOrig="2060" w:dyaOrig="620" w14:anchorId="28687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0.75pt" o:ole="">
            <v:imagedata r:id="rId5" o:title=""/>
          </v:shape>
          <o:OLEObject Type="Embed" ProgID="Equation.DSMT4" ShapeID="_x0000_i1025" DrawAspect="Content" ObjectID="_1662197838" r:id="rId6"/>
        </w:object>
      </w:r>
    </w:p>
    <w:p w14:paraId="67A2A3DA" w14:textId="299DAB47" w:rsidR="00786BDC" w:rsidRDefault="00786BDC" w:rsidP="00786BDC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mallest negative number: </w:t>
      </w:r>
      <w:r w:rsidRPr="00786BDC">
        <w:rPr>
          <w:rFonts w:ascii="Times New Roman" w:hAnsi="Times New Roman" w:cs="Times New Roman"/>
          <w:position w:val="-24"/>
        </w:rPr>
        <w:object w:dxaOrig="2079" w:dyaOrig="620" w14:anchorId="4168FEBA">
          <v:shape id="_x0000_i1026" type="#_x0000_t75" style="width:104.25pt;height:30.75pt" o:ole="">
            <v:imagedata r:id="rId7" o:title=""/>
          </v:shape>
          <o:OLEObject Type="Embed" ProgID="Equation.DSMT4" ShapeID="_x0000_i1026" DrawAspect="Content" ObjectID="_1662197839" r:id="rId8"/>
        </w:object>
      </w:r>
    </w:p>
    <w:p w14:paraId="590B2E63" w14:textId="0EEB4AC0" w:rsidR="00786BDC" w:rsidRPr="00786BDC" w:rsidRDefault="00786BDC" w:rsidP="00786BDC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</w:p>
    <w:p w14:paraId="63FE1568" w14:textId="6A008D2A" w:rsidR="00786BDC" w:rsidRDefault="005E01C0" w:rsidP="00786BD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2C2C73">
        <w:rPr>
          <w:rFonts w:ascii="Times New Roman" w:hAnsi="Times New Roman" w:cs="Times New Roman"/>
        </w:rPr>
        <w:t>9189</w:t>
      </w:r>
    </w:p>
    <w:p w14:paraId="7205F1E6" w14:textId="5BC3B9AD" w:rsidR="00786BDC" w:rsidRDefault="00786BDC" w:rsidP="00786BD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989</w:t>
      </w:r>
    </w:p>
    <w:p w14:paraId="7EB71589" w14:textId="34484E4E" w:rsidR="005E01C0" w:rsidRDefault="005E01C0" w:rsidP="00786BDC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-</w:t>
      </w:r>
      <w:r w:rsidR="002C2C73">
        <w:rPr>
          <w:rFonts w:ascii="Times New Roman" w:hAnsi="Times New Roman" w:cs="Times New Roman"/>
        </w:rPr>
        <w:t>32589</w:t>
      </w:r>
    </w:p>
    <w:p w14:paraId="20386918" w14:textId="3A041283" w:rsidR="005E01C0" w:rsidRDefault="005E01C0" w:rsidP="005E01C0">
      <w:pPr>
        <w:rPr>
          <w:rFonts w:ascii="Times New Roman" w:hAnsi="Times New Roman" w:cs="Times New Roman"/>
        </w:rPr>
      </w:pPr>
    </w:p>
    <w:p w14:paraId="4946F41F" w14:textId="2AA4511D" w:rsidR="005E01C0" w:rsidRDefault="005E01C0" w:rsidP="005E01C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igh 1</w:t>
      </w:r>
    </w:p>
    <w:p w14:paraId="5B90400F" w14:textId="411080CE" w:rsidR="005E01C0" w:rsidRDefault="008B3EC5" w:rsidP="005E01C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BF7048">
        <w:rPr>
          <w:rFonts w:ascii="Times New Roman" w:hAnsi="Times New Roman" w:cs="Times New Roman"/>
          <w:position w:val="-24"/>
        </w:rPr>
        <w:object w:dxaOrig="2680" w:dyaOrig="660" w14:anchorId="1F7750B8">
          <v:shape id="_x0000_i1027" type="#_x0000_t75" style="width:133.5pt;height:33pt" o:ole="">
            <v:imagedata r:id="rId9" o:title=""/>
          </v:shape>
          <o:OLEObject Type="Embed" ProgID="Equation.DSMT4" ShapeID="_x0000_i1027" DrawAspect="Content" ObjectID="_1662197840" r:id="rId10"/>
        </w:object>
      </w:r>
    </w:p>
    <w:p w14:paraId="7CC89122" w14:textId="25572BF9" w:rsidR="005E01C0" w:rsidRPr="0047387A" w:rsidRDefault="0047387A" w:rsidP="005E01C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Consolas" w:hAnsi="Consolas" w:cs="Consolas"/>
          <w:b/>
          <w:bCs/>
          <w:color w:val="7F0055"/>
          <w:kern w:val="0"/>
          <w:sz w:val="20"/>
          <w:szCs w:val="20"/>
          <w:shd w:val="clear" w:color="auto" w:fill="E8F2FE"/>
        </w:rPr>
        <w:t>if</w:t>
      </w:r>
      <w:r>
        <w:rPr>
          <w:rFonts w:ascii="Consolas" w:hAnsi="Consolas" w:cs="Consolas"/>
          <w:color w:val="000000"/>
          <w:kern w:val="0"/>
          <w:sz w:val="20"/>
          <w:szCs w:val="20"/>
          <w:shd w:val="clear" w:color="auto" w:fill="E8F2FE"/>
        </w:rPr>
        <w:t>((GpioDataRegs.GPADAT.bit.all &amp; 0x3000) == 0x3000)</w:t>
      </w:r>
    </w:p>
    <w:p w14:paraId="358E8A4B" w14:textId="150413FA" w:rsidR="00653B57" w:rsidRPr="00653B57" w:rsidRDefault="00653B57" w:rsidP="00653B57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color w:val="005032"/>
          <w:kern w:val="0"/>
          <w:sz w:val="20"/>
          <w:szCs w:val="20"/>
        </w:rPr>
      </w:pPr>
    </w:p>
    <w:p w14:paraId="6F0B148E" w14:textId="7E9F04F8" w:rsidR="00653B57" w:rsidRDefault="00653B57" w:rsidP="00653B57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005032"/>
          <w:kern w:val="0"/>
          <w:sz w:val="20"/>
          <w:szCs w:val="20"/>
        </w:rPr>
        <w:t>int16_t</w:t>
      </w:r>
      <w:r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000000"/>
          <w:kern w:val="0"/>
          <w:sz w:val="20"/>
          <w:szCs w:val="20"/>
        </w:rPr>
        <w:t>ReadSwitches</w:t>
      </w:r>
      <w:r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color w:val="000000"/>
          <w:kern w:val="0"/>
          <w:sz w:val="20"/>
          <w:szCs w:val="20"/>
        </w:rPr>
        <w:t>){</w:t>
      </w:r>
    </w:p>
    <w:p w14:paraId="17207A68" w14:textId="77777777" w:rsidR="00653B57" w:rsidRDefault="00653B57" w:rsidP="00653B57">
      <w:pPr>
        <w:autoSpaceDE w:val="0"/>
        <w:autoSpaceDN w:val="0"/>
        <w:adjustRightInd w:val="0"/>
        <w:jc w:val="left"/>
        <w:rPr>
          <w:rFonts w:ascii="Consolas" w:hAnsi="Consolas" w:cs="Consolas"/>
          <w:kern w:val="0"/>
          <w:sz w:val="20"/>
          <w:szCs w:val="20"/>
        </w:rPr>
      </w:pPr>
      <w:r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>
        <w:rPr>
          <w:rFonts w:ascii="Consolas" w:hAnsi="Consolas" w:cs="Consolas"/>
          <w:b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color w:val="000000"/>
          <w:kern w:val="0"/>
          <w:sz w:val="20"/>
          <w:szCs w:val="20"/>
        </w:rPr>
        <w:t xml:space="preserve"> (~(GpioDataRegs.GPDDAT.bit.all &gt;&gt; 26) &amp;&amp; 0xF)</w:t>
      </w:r>
    </w:p>
    <w:p w14:paraId="00C441E3" w14:textId="5404B422" w:rsidR="0047387A" w:rsidRPr="00653B57" w:rsidRDefault="00653B57" w:rsidP="00653B57">
      <w:pPr>
        <w:rPr>
          <w:rFonts w:ascii="Times New Roman" w:hAnsi="Times New Roman" w:cs="Times New Roman"/>
        </w:rPr>
      </w:pPr>
      <w:r w:rsidRPr="00653B57">
        <w:rPr>
          <w:rFonts w:ascii="Consolas" w:hAnsi="Consolas" w:cs="Consolas"/>
          <w:color w:val="000000"/>
          <w:kern w:val="0"/>
          <w:sz w:val="20"/>
          <w:szCs w:val="20"/>
        </w:rPr>
        <w:t>}</w:t>
      </w:r>
    </w:p>
    <w:sectPr w:rsidR="0047387A" w:rsidRPr="00653B57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366F3B"/>
    <w:multiLevelType w:val="hybridMultilevel"/>
    <w:tmpl w:val="C764CBD4"/>
    <w:lvl w:ilvl="0" w:tplc="3796D1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0C7ADE"/>
    <w:multiLevelType w:val="hybridMultilevel"/>
    <w:tmpl w:val="2C3697D6"/>
    <w:lvl w:ilvl="0" w:tplc="9EF80B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414569"/>
    <w:multiLevelType w:val="hybridMultilevel"/>
    <w:tmpl w:val="75FA66FE"/>
    <w:lvl w:ilvl="0" w:tplc="6DA0ECB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90D"/>
    <w:rsid w:val="000134D9"/>
    <w:rsid w:val="000A090D"/>
    <w:rsid w:val="002C2C73"/>
    <w:rsid w:val="0047387A"/>
    <w:rsid w:val="00552C26"/>
    <w:rsid w:val="005E01C0"/>
    <w:rsid w:val="00653B57"/>
    <w:rsid w:val="00786BDC"/>
    <w:rsid w:val="008B3EC5"/>
    <w:rsid w:val="00BF7048"/>
    <w:rsid w:val="00C9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B5B8BC"/>
  <w15:chartTrackingRefBased/>
  <w15:docId w15:val="{8FC6F88C-5C49-43A9-A62D-202183C3D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6BD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2</TotalTime>
  <Pages>1</Pages>
  <Words>44</Words>
  <Characters>256</Characters>
  <Application>Microsoft Office Word</Application>
  <DocSecurity>0</DocSecurity>
  <Lines>2</Lines>
  <Paragraphs>1</Paragraphs>
  <ScaleCrop>false</ScaleCrop>
  <Company/>
  <LinksUpToDate>false</LinksUpToDate>
  <CharactersWithSpaces>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19667021@qq.com</dc:creator>
  <cp:keywords/>
  <dc:description/>
  <cp:lastModifiedBy>919667021@qq.com</cp:lastModifiedBy>
  <cp:revision>7</cp:revision>
  <dcterms:created xsi:type="dcterms:W3CDTF">2020-09-17T23:33:00Z</dcterms:created>
  <dcterms:modified xsi:type="dcterms:W3CDTF">2020-09-21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